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98" r:id="rId3"/>
    <p:sldId id="318" r:id="rId4"/>
    <p:sldId id="308" r:id="rId5"/>
    <p:sldId id="309" r:id="rId6"/>
    <p:sldId id="317" r:id="rId7"/>
    <p:sldId id="310" r:id="rId8"/>
    <p:sldId id="311" r:id="rId9"/>
    <p:sldId id="314" r:id="rId10"/>
    <p:sldId id="315" r:id="rId11"/>
    <p:sldId id="297" r:id="rId12"/>
  </p:sldIdLst>
  <p:sldSz cx="9721850" cy="6858000"/>
  <p:notesSz cx="9928225" cy="6797675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4771"/>
    <a:srgbClr val="969696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202B0CA-FC54-4496-8BCA-5EF66A818D29}" styleName="Темный стиль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30" autoAdjust="0"/>
    <p:restoredTop sz="91435" autoAdjust="0"/>
  </p:normalViewPr>
  <p:slideViewPr>
    <p:cSldViewPr>
      <p:cViewPr varScale="1">
        <p:scale>
          <a:sx n="92" d="100"/>
          <a:sy n="92" d="100"/>
        </p:scale>
        <p:origin x="1272" y="78"/>
      </p:cViewPr>
      <p:guideLst>
        <p:guide orient="horz" pos="2160"/>
        <p:guide pos="3062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165" d="100"/>
          <a:sy n="165" d="100"/>
        </p:scale>
        <p:origin x="-2532" y="-114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ru-RU" smtClean="0"/>
              <a:t>08.07.2016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5B5AF9-BAFA-426D-8E2F-64755CD2F276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Верхний колонтитул 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04903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157538" y="509588"/>
            <a:ext cx="361315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2823" y="3228895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57BA628-869E-4880-972E-905618A2FB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3047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87252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56006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7532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4138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2210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1663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0177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3007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6836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9726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8586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0004"/>
            <a:ext cx="972185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6643264" y="6504872"/>
            <a:ext cx="3078586" cy="404665"/>
          </a:xfrm>
          <a:prstGeom prst="rect">
            <a:avLst/>
          </a:prstGeom>
        </p:spPr>
        <p:txBody>
          <a:bodyPr/>
          <a:lstStyle>
            <a:lvl1pPr algn="ctr">
              <a:defRPr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r>
              <a:rPr lang="ru-RU" dirty="0" smtClean="0"/>
              <a:t>кафедра АЭП</a:t>
            </a:r>
            <a:endParaRPr lang="ru-RU" dirty="0"/>
          </a:p>
        </p:txBody>
      </p:sp>
      <p:sp>
        <p:nvSpPr>
          <p:cNvPr id="20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86963" y="2564904"/>
            <a:ext cx="8749665" cy="1656184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Название работы</a:t>
            </a:r>
            <a:endParaRPr lang="ru-RU" dirty="0"/>
          </a:p>
        </p:txBody>
      </p:sp>
      <p:sp>
        <p:nvSpPr>
          <p:cNvPr id="29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486963" y="1412778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4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Тип работы (Выпускная работа бакалавра..)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2" hasCustomPrompt="1"/>
          </p:nvPr>
        </p:nvSpPr>
        <p:spPr>
          <a:xfrm>
            <a:off x="483560" y="4374316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800" b="1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Автор</a:t>
            </a:r>
          </a:p>
        </p:txBody>
      </p:sp>
      <p:sp>
        <p:nvSpPr>
          <p:cNvPr id="35" name="Текст 2"/>
          <p:cNvSpPr>
            <a:spLocks noGrp="1"/>
          </p:cNvSpPr>
          <p:nvPr>
            <p:ph type="body" idx="13" hasCustomPrompt="1"/>
          </p:nvPr>
        </p:nvSpPr>
        <p:spPr>
          <a:xfrm>
            <a:off x="483560" y="4907119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000" b="1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Кафедра АЭП. НИУ «МЭИ»</a:t>
            </a:r>
          </a:p>
        </p:txBody>
      </p:sp>
      <p:sp>
        <p:nvSpPr>
          <p:cNvPr id="3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9605" y="5589243"/>
            <a:ext cx="8749665" cy="432047"/>
          </a:xfrm>
        </p:spPr>
        <p:txBody>
          <a:bodyPr anchor="b"/>
          <a:lstStyle>
            <a:lvl1pPr marL="0" indent="0" algn="ctr">
              <a:buNone/>
              <a:defRPr lang="ru-RU" sz="2000" b="0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Научный руководитель:</a:t>
            </a:r>
          </a:p>
        </p:txBody>
      </p:sp>
      <p:sp>
        <p:nvSpPr>
          <p:cNvPr id="40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486093" y="5949282"/>
            <a:ext cx="8749665" cy="432047"/>
          </a:xfrm>
        </p:spPr>
        <p:txBody>
          <a:bodyPr anchor="b"/>
          <a:lstStyle>
            <a:lvl1pPr marL="0" indent="0" algn="ctr">
              <a:lnSpc>
                <a:spcPct val="120000"/>
              </a:lnSpc>
              <a:buNone/>
              <a:defRPr lang="ru-RU" sz="2000" b="0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ru-RU" sz="20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Уч. степень, ученое</a:t>
            </a:r>
            <a:r>
              <a:rPr lang="ru-RU" sz="2000" b="0" baseline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звание, ФИО.</a:t>
            </a:r>
            <a:endParaRPr lang="ru-RU" dirty="0" smtClean="0"/>
          </a:p>
        </p:txBody>
      </p:sp>
      <p:sp>
        <p:nvSpPr>
          <p:cNvPr id="13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1A97A051-3B44-4EA2-9A74-526FC63E3BC1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516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pic>
        <p:nvPicPr>
          <p:cNvPr id="10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1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637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959" y="4406901"/>
            <a:ext cx="8263573" cy="1362075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67959" y="2906713"/>
            <a:ext cx="8263573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0C7D1E0E-DB76-4D6B-ACE4-78CC66C60010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415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86093" y="1600200"/>
            <a:ext cx="4293817" cy="4709120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941940" y="1600200"/>
            <a:ext cx="4293817" cy="4709120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9" name="Дата 3"/>
          <p:cNvSpPr txBox="1">
            <a:spLocks/>
          </p:cNvSpPr>
          <p:nvPr userDrawn="1"/>
        </p:nvSpPr>
        <p:spPr>
          <a:xfrm>
            <a:off x="0" y="6544395"/>
            <a:ext cx="1440000" cy="36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13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4" name="Дата 3"/>
          <p:cNvSpPr>
            <a:spLocks noGrp="1"/>
          </p:cNvSpPr>
          <p:nvPr>
            <p:ph type="dt" sz="half" idx="10"/>
          </p:nvPr>
        </p:nvSpPr>
        <p:spPr>
          <a:xfrm>
            <a:off x="0" y="6528709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A29FE431-0FC8-404F-B728-A26088CD4223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4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6093" y="1535113"/>
            <a:ext cx="4295505" cy="639762"/>
          </a:xfrm>
        </p:spPr>
        <p:txBody>
          <a:bodyPr anchor="b"/>
          <a:lstStyle>
            <a:lvl1pPr marL="0" indent="0">
              <a:buNone/>
              <a:defRPr sz="2800" b="1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86093" y="2174875"/>
            <a:ext cx="4295505" cy="3951288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938565" y="1535113"/>
            <a:ext cx="4297193" cy="639762"/>
          </a:xfrm>
        </p:spPr>
        <p:txBody>
          <a:bodyPr anchor="b"/>
          <a:lstStyle>
            <a:lvl1pPr marL="0" indent="0">
              <a:buNone/>
              <a:defRPr sz="2800" b="1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938565" y="2174875"/>
            <a:ext cx="4297193" cy="3951288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pic>
        <p:nvPicPr>
          <p:cNvPr id="13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11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5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F32A4664-CCDD-42AF-9A18-BA93A139A50A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459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pic>
        <p:nvPicPr>
          <p:cNvPr id="9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dirty="0" smtClean="0"/>
              <a:t>кафедра АЭП</a:t>
            </a: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221660F4-4D9A-4EE5-86E8-04C9D8AAA7B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143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52540099-58AA-4393-8227-F696F940B484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497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6093" y="273050"/>
            <a:ext cx="3198422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00973" y="273050"/>
            <a:ext cx="5434784" cy="627134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6093" y="1435100"/>
            <a:ext cx="3198422" cy="5109294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5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39B064CC-704C-45B6-872B-59231B472F57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977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05551" y="4800600"/>
            <a:ext cx="5833110" cy="566738"/>
          </a:xfrm>
        </p:spPr>
        <p:txBody>
          <a:bodyPr anchor="b"/>
          <a:lstStyle>
            <a:lvl1pPr algn="l">
              <a:defRPr sz="28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05551" y="612775"/>
            <a:ext cx="583311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05551" y="5367338"/>
            <a:ext cx="5833110" cy="804862"/>
          </a:xfrm>
        </p:spPr>
        <p:txBody>
          <a:bodyPr/>
          <a:lstStyle>
            <a:lvl1pPr marL="0" indent="0">
              <a:buNone/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0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6A4FC527-1D48-4572-850C-C6B466A4D9DF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939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86093" y="274638"/>
            <a:ext cx="874966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86093" y="1600200"/>
            <a:ext cx="8749665" cy="4853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9936"/>
            <a:ext cx="9721850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40445" y="2960095"/>
            <a:ext cx="8749665" cy="1656184"/>
          </a:xfrm>
        </p:spPr>
        <p:txBody>
          <a:bodyPr/>
          <a:lstStyle/>
          <a:p>
            <a:r>
              <a:rPr lang="ru-RU" sz="2400" dirty="0"/>
              <a:t>РАЗРАБОТКА АЛГОРИТМА ПРЕДСКАЗАНИЯ ТОЧНОСТИ НАВИГАЦИОННОГО ПРИЕМНИКА И СРАВНЕНИЕ ПОГРЕШНОСТЕЙ В ПЛАНЕ И ПО </a:t>
            </a:r>
            <a:r>
              <a:rPr lang="ru-RU" sz="2400" dirty="0" smtClean="0"/>
              <a:t>ВЫСОТЕ ДАВАЕМЫХ, СИСТЕМАМИ </a:t>
            </a:r>
            <a:r>
              <a:rPr lang="ru-RU" sz="2400" dirty="0"/>
              <a:t>ГЛОНАСС, GPS, GALILEO, BEIDOU</a:t>
            </a:r>
            <a:endParaRPr lang="en-US" sz="2400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685690" y="2708920"/>
            <a:ext cx="8749665" cy="936104"/>
          </a:xfrm>
        </p:spPr>
        <p:txBody>
          <a:bodyPr>
            <a:noAutofit/>
          </a:bodyPr>
          <a:lstStyle/>
          <a:p>
            <a:endParaRPr lang="ru-RU" b="1" cap="all" dirty="0" smtClean="0"/>
          </a:p>
          <a:p>
            <a:endParaRPr lang="ru-RU" b="1" cap="all" dirty="0"/>
          </a:p>
          <a:p>
            <a:endParaRPr lang="ru-RU" b="1" cap="all" dirty="0" smtClean="0"/>
          </a:p>
          <a:p>
            <a:endParaRPr lang="ru-RU" b="1" cap="all" dirty="0"/>
          </a:p>
          <a:p>
            <a:endParaRPr lang="ru-RU" b="1" cap="all" dirty="0" smtClean="0"/>
          </a:p>
          <a:p>
            <a:r>
              <a:rPr lang="ru-RU" sz="2200" b="1" cap="all" dirty="0" smtClean="0"/>
              <a:t>Дипломная РАБОТА</a:t>
            </a:r>
          </a:p>
          <a:p>
            <a:r>
              <a:rPr lang="ru-RU" sz="2200" b="1" cap="all" dirty="0" smtClean="0"/>
              <a:t>по специальности Радиоэлектронные системы и комплексы (11.05.01)</a:t>
            </a:r>
          </a:p>
          <a:p>
            <a:endParaRPr lang="ru-RU" b="1" cap="all" dirty="0" smtClean="0"/>
          </a:p>
          <a:p>
            <a:endParaRPr lang="en-US" dirty="0"/>
          </a:p>
        </p:txBody>
      </p:sp>
      <p:sp>
        <p:nvSpPr>
          <p:cNvPr id="5" name="Текст 4"/>
          <p:cNvSpPr>
            <a:spLocks noGrp="1"/>
          </p:cNvSpPr>
          <p:nvPr>
            <p:ph type="body" idx="12"/>
          </p:nvPr>
        </p:nvSpPr>
        <p:spPr>
          <a:xfrm>
            <a:off x="720019" y="5085185"/>
            <a:ext cx="8749665" cy="504055"/>
          </a:xfrm>
        </p:spPr>
        <p:txBody>
          <a:bodyPr/>
          <a:lstStyle/>
          <a:p>
            <a:pPr algn="l"/>
            <a:r>
              <a:rPr lang="ru-RU" sz="1900" b="0" dirty="0" smtClean="0"/>
              <a:t>Студента </a:t>
            </a:r>
            <a:r>
              <a:rPr lang="ru-RU" sz="1900" b="0" dirty="0" err="1" smtClean="0"/>
              <a:t>Тасканова</a:t>
            </a:r>
            <a:r>
              <a:rPr lang="ru-RU" sz="1900" b="0" dirty="0" smtClean="0"/>
              <a:t> Владислава Евгеньевича</a:t>
            </a:r>
          </a:p>
          <a:p>
            <a:pPr algn="l"/>
            <a:r>
              <a:rPr lang="ru-RU" sz="1900" b="0" dirty="0" smtClean="0"/>
              <a:t>группы ЭР-15-16</a:t>
            </a:r>
            <a:endParaRPr lang="en-US" sz="1900" b="0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3"/>
          </p:nvPr>
        </p:nvSpPr>
        <p:spPr>
          <a:xfrm>
            <a:off x="685689" y="980729"/>
            <a:ext cx="8749665" cy="504055"/>
          </a:xfrm>
        </p:spPr>
        <p:txBody>
          <a:bodyPr/>
          <a:lstStyle/>
          <a:p>
            <a:r>
              <a:rPr lang="ru-RU" sz="2200" b="0" dirty="0"/>
              <a:t>Кафедра радиотехнических </a:t>
            </a:r>
            <a:r>
              <a:rPr lang="ru-RU" sz="2200" b="0" dirty="0" smtClean="0"/>
              <a:t>систем НИУ «МЭИ»</a:t>
            </a:r>
            <a:endParaRPr lang="en-US" sz="2200" b="0" dirty="0"/>
          </a:p>
        </p:txBody>
      </p:sp>
      <p:sp>
        <p:nvSpPr>
          <p:cNvPr id="7" name="Текст 6"/>
          <p:cNvSpPr>
            <a:spLocks noGrp="1"/>
          </p:cNvSpPr>
          <p:nvPr>
            <p:ph type="body" idx="16"/>
          </p:nvPr>
        </p:nvSpPr>
        <p:spPr>
          <a:xfrm>
            <a:off x="720019" y="5661249"/>
            <a:ext cx="8749665" cy="432047"/>
          </a:xfrm>
        </p:spPr>
        <p:txBody>
          <a:bodyPr/>
          <a:lstStyle/>
          <a:p>
            <a:pPr algn="l"/>
            <a:r>
              <a:rPr lang="ru-RU" sz="1900" dirty="0" smtClean="0"/>
              <a:t>Научный руководитель</a:t>
            </a:r>
            <a:endParaRPr lang="en-US" sz="1900" dirty="0"/>
          </a:p>
        </p:txBody>
      </p:sp>
      <p:sp>
        <p:nvSpPr>
          <p:cNvPr id="8" name="Текст 7"/>
          <p:cNvSpPr>
            <a:spLocks noGrp="1"/>
          </p:cNvSpPr>
          <p:nvPr>
            <p:ph type="body" idx="17"/>
          </p:nvPr>
        </p:nvSpPr>
        <p:spPr>
          <a:xfrm>
            <a:off x="719772" y="6021288"/>
            <a:ext cx="8749665" cy="432047"/>
          </a:xfrm>
        </p:spPr>
        <p:txBody>
          <a:bodyPr/>
          <a:lstStyle/>
          <a:p>
            <a:pPr algn="l"/>
            <a:r>
              <a:rPr lang="ru-RU" sz="1900" dirty="0" smtClean="0"/>
              <a:t>Доцент кафедры РТС Шатилов Александр Юрьевич</a:t>
            </a:r>
            <a:endParaRPr lang="en-US" sz="1900" dirty="0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D1C970-4C87-4521-919F-557CF218F1D1}" type="datetime1">
              <a:rPr lang="ru-RU" sz="1700" smtClean="0"/>
              <a:pPr>
                <a:defRPr/>
              </a:pPr>
              <a:t>02.02.2022</a:t>
            </a:fld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74831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d:\my\NIR\test\script\allB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t="4982" r="3757"/>
          <a:stretch/>
        </p:blipFill>
        <p:spPr bwMode="auto">
          <a:xfrm>
            <a:off x="2822819" y="3151693"/>
            <a:ext cx="4471711" cy="34210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 Монте-Карло</a:t>
            </a:r>
            <a:endParaRPr lang="ru-RU" sz="3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77952" y="2293400"/>
            <a:ext cx="91357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олучили график зависимост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редельной ошибки по уровню трех СК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ля диапазона широты от -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90˚ д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90˚ и случайного распределения значений долготы, высоты и времени для ГНСС ГЛОНАСС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PS, GALILEO </a:t>
            </a:r>
            <a:endParaRPr lang="ru-RU" dirty="0"/>
          </a:p>
        </p:txBody>
      </p:sp>
      <p:sp>
        <p:nvSpPr>
          <p:cNvPr id="11" name="Объект 2"/>
          <p:cNvSpPr>
            <a:spLocks noGrp="1"/>
          </p:cNvSpPr>
          <p:nvPr>
            <p:ph idx="1"/>
          </p:nvPr>
        </p:nvSpPr>
        <p:spPr>
          <a:xfrm>
            <a:off x="279050" y="1506174"/>
            <a:ext cx="9055352" cy="787226"/>
          </a:xfrm>
        </p:spPr>
        <p:txBody>
          <a:bodyPr/>
          <a:lstStyle/>
          <a:p>
            <a:pPr algn="just"/>
            <a:r>
              <a:rPr lang="ru-RU" sz="2400" dirty="0"/>
              <a:t>Определение предельной ошибки </a:t>
            </a:r>
            <a:r>
              <a:rPr lang="ru-RU" sz="2400" dirty="0" smtClean="0"/>
              <a:t>в зависимости от широты и случайно заданных значений долготы, высоты и времени</a:t>
            </a:r>
            <a:endParaRPr lang="ru-RU" sz="2400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950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394068"/>
            <a:ext cx="8749665" cy="1143000"/>
          </a:xfrm>
        </p:spPr>
        <p:txBody>
          <a:bodyPr/>
          <a:lstStyle/>
          <a:p>
            <a:pPr algn="l"/>
            <a:r>
              <a:rPr lang="ru-RU" sz="3600" b="1" dirty="0" smtClean="0"/>
              <a:t>Заключение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6733134" cy="365125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11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z="1700" smtClean="0"/>
              <a:pPr>
                <a:defRPr/>
              </a:pPr>
              <a:t>02.02.2022</a:t>
            </a:fld>
            <a:endParaRPr lang="en-US" sz="17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57405" y="1628402"/>
            <a:ext cx="8568952" cy="466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</a:pPr>
            <a:endParaRPr lang="en-US" sz="23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08397" y="1424680"/>
            <a:ext cx="9505056" cy="506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реднем по земному шару наиболее точной системой является GALILEO, на втором месте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потом ГЛОНАСС. Охватить систему B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IDOU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е удалось из-за отсутствия альманахов на большую часть группировки и недостоверности данных SISRE на сайте ГЛОНАСС ИАЦ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ие значения предельной ошибки по уровню 3 сигма за счет космического сегмента в плоскости на полюсах для системы ГЛОНАСС составляет 3.6 метра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ляет 1.25 метра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ляет 0.85 метра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стема GPS имеет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ибольшую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ступность, за счет большего числа НКА. По статистическим экспериментам получилось, что с помощью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 удалось решить навигационное уравнение из-за нахождения меньше четырех спутников в зоне видимости для потребителя в 0.12% экспериментов из 20000, для системы ГЛОНАСС этот показатель составляет 0.24%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 0.79%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работано программное обеспечение для анализа изменения погрешности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оординат потребителя за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чет космического сегмента ГНСС ГЛОНАСС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IDOU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61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5716" y="1084572"/>
            <a:ext cx="8749665" cy="5184576"/>
          </a:xfrm>
        </p:spPr>
        <p:txBody>
          <a:bodyPr/>
          <a:lstStyle/>
          <a:p>
            <a:pPr algn="just">
              <a:buNone/>
            </a:pPr>
            <a:r>
              <a:rPr lang="ru-RU" dirty="0" smtClean="0"/>
              <a:t>  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6445102" cy="365125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Кафедра радиотехнических систем</a:t>
            </a:r>
            <a:endParaRPr lang="ru-RU" sz="19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z="1700" smtClean="0"/>
              <a:pPr>
                <a:defRPr/>
              </a:pPr>
              <a:t>2</a:t>
            </a:fld>
            <a:endParaRPr lang="ru-RU" sz="1700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z="1700" smtClean="0"/>
              <a:pPr>
                <a:defRPr/>
              </a:pPr>
              <a:t>02.02.2022</a:t>
            </a:fld>
            <a:endParaRPr lang="en-US" sz="17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990303" y="1635578"/>
            <a:ext cx="7975078" cy="358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603009" y="844714"/>
            <a:ext cx="83623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>
              <a:lnSpc>
                <a:spcPct val="150000"/>
              </a:lnSpc>
            </a:pP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Цель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рабо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извести статистическое сравнение по точности четырех современных глобальных СРНС: ГЛОНАСС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PS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ALILEO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IDOU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03009" y="2071665"/>
            <a:ext cx="8280921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работка алгоритма предсказания точности навигационного приемника по широте, долготе и высоте при работе по системам ГЛОНАСС или GPS.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	Разработка алгоритма предсказания точности навигационного приемника по широте, долготе и высоте при работе по системе GALILEO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	Разработка алгоритма предсказания точности навигационного приемника по широте, долготе и высоте при работе по системе BEIDOU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	Проведение статистического эксперимента по сравнению точности в плане и по высоте, даваемой системами ГЛОНАСС, GPS, GALILEO, BEIDOU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19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 smtClean="0"/>
              <a:t>Постановка и решение задачи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71690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-730995" y="1125964"/>
            <a:ext cx="102724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706438" algn="just">
              <a:lnSpc>
                <a:spcPct val="150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Постановка задачи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ru-RU" dirty="0"/>
          </a:p>
          <a:p>
            <a:pPr marL="457200" indent="706438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ценить ошибки определения координаты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требителя {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 с учетом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шибок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SRE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84262"/>
              </p:ext>
            </p:extLst>
          </p:nvPr>
        </p:nvGraphicFramePr>
        <p:xfrm>
          <a:off x="2940228" y="2002815"/>
          <a:ext cx="1447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9" name="Equation" r:id="rId4" imgW="1409700" imgH="355600" progId="Equation.DSMT4">
                  <p:embed/>
                </p:oleObj>
              </mc:Choice>
              <mc:Fallback>
                <p:oleObj name="Equation" r:id="rId4" imgW="14097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228" y="2002815"/>
                        <a:ext cx="1447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43570"/>
              </p:ext>
            </p:extLst>
          </p:nvPr>
        </p:nvGraphicFramePr>
        <p:xfrm>
          <a:off x="5690018" y="2306212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0" name="Equation" r:id="rId6" imgW="2197100" imgH="381000" progId="Equation.DSMT4">
                  <p:embed/>
                </p:oleObj>
              </mc:Choice>
              <mc:Fallback>
                <p:oleObj name="Equation" r:id="rId6" imgW="21971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018" y="2306212"/>
                        <a:ext cx="220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68323"/>
              </p:ext>
            </p:extLst>
          </p:nvPr>
        </p:nvGraphicFramePr>
        <p:xfrm>
          <a:off x="4326360" y="2658196"/>
          <a:ext cx="2114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1" name="Equation" r:id="rId8" imgW="2145369" imgH="380835" progId="Equation.DSMT4">
                  <p:embed/>
                </p:oleObj>
              </mc:Choice>
              <mc:Fallback>
                <p:oleObj name="Equation" r:id="rId8" imgW="2145369" imgH="380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360" y="2658196"/>
                        <a:ext cx="2114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-278053" y="2014793"/>
            <a:ext cx="336409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71755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вектор состояния                                  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-537870" y="2353067"/>
            <a:ext cx="62117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98742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вектор вторичных наблюдений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севдодальностей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-952" y="2694663"/>
            <a:ext cx="419352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ктор погрешностей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севдодальностей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2959" y="3067758"/>
            <a:ext cx="8425041" cy="3385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але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линеаризуем вторичные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аблюдения относительно некоторой априорной оценки 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31121"/>
              </p:ext>
            </p:extLst>
          </p:nvPr>
        </p:nvGraphicFramePr>
        <p:xfrm>
          <a:off x="2358453" y="4740540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2" name="Equation" r:id="rId10" imgW="2603160" imgH="330120" progId="Equation.DSMT4">
                  <p:embed/>
                </p:oleObj>
              </mc:Choice>
              <mc:Fallback>
                <p:oleObj name="Equation" r:id="rId10" imgW="2603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8453" y="4740540"/>
                        <a:ext cx="2603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5106268" y="4736159"/>
            <a:ext cx="48689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где                               </a:t>
            </a:r>
            <a:r>
              <a:rPr lang="en-US" alt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 – </a:t>
            </a:r>
            <a:r>
              <a:rPr lang="ru-RU" alt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омер видимого НКА</a:t>
            </a:r>
            <a:endParaRPr lang="ru-RU" sz="1600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56895"/>
              </p:ext>
            </p:extLst>
          </p:nvPr>
        </p:nvGraphicFramePr>
        <p:xfrm>
          <a:off x="5780510" y="4753036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" name="Equation" r:id="rId12" imgW="1320480" imgH="304560" progId="Equation.DSMT4">
                  <p:embed/>
                </p:oleObj>
              </mc:Choice>
              <mc:Fallback>
                <p:oleObj name="Equation" r:id="rId12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0510" y="4753036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97883"/>
              </p:ext>
            </p:extLst>
          </p:nvPr>
        </p:nvGraphicFramePr>
        <p:xfrm>
          <a:off x="3641988" y="3397327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" name="Equation" r:id="rId14" imgW="1726920" imgH="355320" progId="Equation.DSMT4">
                  <p:embed/>
                </p:oleObj>
              </mc:Choice>
              <mc:Fallback>
                <p:oleObj name="Equation" r:id="rId14" imgW="1726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1988" y="3397327"/>
                        <a:ext cx="172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43481"/>
              </p:ext>
            </p:extLst>
          </p:nvPr>
        </p:nvGraphicFramePr>
        <p:xfrm>
          <a:off x="2651388" y="3786858"/>
          <a:ext cx="271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" name="Equation" r:id="rId16" imgW="2717640" imgH="304560" progId="Equation.DSMT4">
                  <p:embed/>
                </p:oleObj>
              </mc:Choice>
              <mc:Fallback>
                <p:oleObj name="Equation" r:id="rId16" imgW="271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1388" y="3786858"/>
                        <a:ext cx="2717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2959" y="3759310"/>
            <a:ext cx="3040499" cy="3385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лучим выражение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530" y="4039964"/>
            <a:ext cx="9365914" cy="70057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indent="269875" algn="just">
              <a:lnSpc>
                <a:spcPct val="130000"/>
              </a:lnSpc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алее путем введением вектора ошибки          и весовой матрицы  дисперсий погрешностей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лучим выражение оценки вектора состояния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73848"/>
              </p:ext>
            </p:extLst>
          </p:nvPr>
        </p:nvGraphicFramePr>
        <p:xfrm>
          <a:off x="4265018" y="41362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" name="Equation" r:id="rId18" imgW="342720" imgH="253800" progId="Equation.DSMT4">
                  <p:embed/>
                </p:oleObj>
              </mc:Choice>
              <mc:Fallback>
                <p:oleObj name="Equation" r:id="rId18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65018" y="41362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4786" y="5074713"/>
            <a:ext cx="6233339" cy="3385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 определению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исперсия вектора состояния      определяется как 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77768"/>
              </p:ext>
            </p:extLst>
          </p:nvPr>
        </p:nvGraphicFramePr>
        <p:xfrm>
          <a:off x="6773680" y="5157631"/>
          <a:ext cx="1447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" name="Equation" r:id="rId20" imgW="1448251" imgH="238029" progId="Equation.DSMT4">
                  <p:embed/>
                </p:oleObj>
              </mc:Choice>
              <mc:Fallback>
                <p:oleObj name="Equation" r:id="rId20" imgW="1448251" imgH="2380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73680" y="5157631"/>
                        <a:ext cx="144780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1733"/>
              </p:ext>
            </p:extLst>
          </p:nvPr>
        </p:nvGraphicFramePr>
        <p:xfrm>
          <a:off x="4746029" y="5206844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6029" y="5206844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33902"/>
              </p:ext>
            </p:extLst>
          </p:nvPr>
        </p:nvGraphicFramePr>
        <p:xfrm>
          <a:off x="9047199" y="4136251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" name="Equation" r:id="rId24" imgW="304560" imgH="291960" progId="Equation.DSMT4">
                  <p:embed/>
                </p:oleObj>
              </mc:Choice>
              <mc:Fallback>
                <p:oleObj name="Equation" r:id="rId24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47199" y="4136251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5373" y="5394720"/>
            <a:ext cx="9326071" cy="70057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indent="269875" algn="just">
              <a:lnSpc>
                <a:spcPct val="130000"/>
              </a:lnSpc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огда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подставив выражение оценки вектора состояния в матрицу дисперсий вектора состояния, получим итоговое выражение оценки ошибки координат потребителя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72876"/>
              </p:ext>
            </p:extLst>
          </p:nvPr>
        </p:nvGraphicFramePr>
        <p:xfrm>
          <a:off x="4280768" y="6097827"/>
          <a:ext cx="165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" name="Equation" r:id="rId26" imgW="1650960" imgH="368280" progId="Equation.DSMT4">
                  <p:embed/>
                </p:oleObj>
              </mc:Choice>
              <mc:Fallback>
                <p:oleObj name="Equation" r:id="rId26" imgW="1650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80768" y="6097827"/>
                        <a:ext cx="1651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9501"/>
              </p:ext>
            </p:extLst>
          </p:nvPr>
        </p:nvGraphicFramePr>
        <p:xfrm>
          <a:off x="8221480" y="311638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" name="Equation" r:id="rId28" imgW="203040" imgH="241200" progId="Equation.DSMT4">
                  <p:embed/>
                </p:oleObj>
              </mc:Choice>
              <mc:Fallback>
                <p:oleObj name="Equation" r:id="rId28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21480" y="3116385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46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Постановка и решение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4864" y="1289004"/>
            <a:ext cx="8749665" cy="4853136"/>
          </a:xfrm>
        </p:spPr>
        <p:txBody>
          <a:bodyPr/>
          <a:lstStyle/>
          <a:p>
            <a:pPr marL="0" indent="363538">
              <a:buNone/>
            </a:pPr>
            <a:r>
              <a:rPr lang="ru-RU" sz="1600" dirty="0" smtClean="0"/>
              <a:t>Распишем подробнее, полученное итоговое выражение</a:t>
            </a:r>
            <a:r>
              <a:rPr lang="en-US" sz="1600" dirty="0" smtClean="0"/>
              <a:t>:</a:t>
            </a:r>
            <a:endParaRPr lang="ru-RU" sz="1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579702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587685" y="6284601"/>
            <a:ext cx="1044500" cy="285232"/>
          </a:xfrm>
        </p:spPr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12453" y="1988840"/>
            <a:ext cx="9721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758866" y="1677506"/>
            <a:ext cx="68993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2936"/>
              </p:ext>
            </p:extLst>
          </p:nvPr>
        </p:nvGraphicFramePr>
        <p:xfrm>
          <a:off x="8468006" y="2743681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7" name="Equation" r:id="rId4" imgW="939600" imgH="266400" progId="Equation.DSMT4">
                  <p:embed/>
                </p:oleObj>
              </mc:Choice>
              <mc:Fallback>
                <p:oleObj name="Equation" r:id="rId4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8006" y="2743681"/>
                        <a:ext cx="939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82535"/>
              </p:ext>
            </p:extLst>
          </p:nvPr>
        </p:nvGraphicFramePr>
        <p:xfrm>
          <a:off x="6592945" y="1647867"/>
          <a:ext cx="298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8" name="Equation" r:id="rId6" imgW="2981842" imgH="533674" progId="Equation.DSMT4">
                  <p:embed/>
                </p:oleObj>
              </mc:Choice>
              <mc:Fallback>
                <p:oleObj name="Equation" r:id="rId6" imgW="2981842" imgH="5336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2945" y="1647867"/>
                        <a:ext cx="29813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58633"/>
              </p:ext>
            </p:extLst>
          </p:nvPr>
        </p:nvGraphicFramePr>
        <p:xfrm>
          <a:off x="6592945" y="2406553"/>
          <a:ext cx="163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9" name="Equation" r:id="rId8" imgW="1638735" imgH="1105159" progId="Equation.DSMT4">
                  <p:embed/>
                </p:oleObj>
              </mc:Choice>
              <mc:Fallback>
                <p:oleObj name="Equation" r:id="rId8" imgW="1638735" imgH="1105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2945" y="2406553"/>
                        <a:ext cx="1638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23109"/>
              </p:ext>
            </p:extLst>
          </p:nvPr>
        </p:nvGraphicFramePr>
        <p:xfrm>
          <a:off x="1635196" y="1761961"/>
          <a:ext cx="298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0" name="Equation" r:id="rId10" imgW="2984400" imgH="1155600" progId="Equation.DSMT4">
                  <p:embed/>
                </p:oleObj>
              </mc:Choice>
              <mc:Fallback>
                <p:oleObj name="Equation" r:id="rId10" imgW="29844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5196" y="1761961"/>
                        <a:ext cx="2984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67821"/>
              </p:ext>
            </p:extLst>
          </p:nvPr>
        </p:nvGraphicFramePr>
        <p:xfrm>
          <a:off x="6662231" y="3758299"/>
          <a:ext cx="18923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1" name="Equation" r:id="rId12" imgW="1892160" imgH="2298600" progId="Equation.DSMT4">
                  <p:embed/>
                </p:oleObj>
              </mc:Choice>
              <mc:Fallback>
                <p:oleObj name="Equation" r:id="rId12" imgW="189216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2231" y="3758299"/>
                        <a:ext cx="18923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единительная линия 21"/>
          <p:cNvCxnSpPr/>
          <p:nvPr/>
        </p:nvCxnSpPr>
        <p:spPr>
          <a:xfrm>
            <a:off x="6445101" y="1418501"/>
            <a:ext cx="0" cy="51077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48008" y="3052427"/>
            <a:ext cx="3395032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indent="363538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Где       ковариационная матрица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62572"/>
              </p:ext>
            </p:extLst>
          </p:nvPr>
        </p:nvGraphicFramePr>
        <p:xfrm>
          <a:off x="1044501" y="3113474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2" name="Equation" r:id="rId14" imgW="228600" imgH="266400" progId="Equation.DSMT4">
                  <p:embed/>
                </p:oleObj>
              </mc:Choice>
              <mc:Fallback>
                <p:oleObj name="Equation" r:id="rId14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4501" y="3113474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Номер слайда 4"/>
          <p:cNvSpPr txBox="1">
            <a:spLocks/>
          </p:cNvSpPr>
          <p:nvPr/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en-US" dirty="0"/>
              <a:t>4</a:t>
            </a:r>
            <a:endParaRPr lang="ru-RU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57302" y="3522635"/>
            <a:ext cx="5858342" cy="83099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indent="363538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а главной диагонали матрицы – компоненты вектора состояний 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оторые будут являться оценкой погрешности определения координат потребителя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7302" y="4353632"/>
            <a:ext cx="5999177" cy="83099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indent="363538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начения предельной погрешности пересчитываются в топоцентрическую систему координат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NU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и рассчитываются как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20808"/>
              </p:ext>
            </p:extLst>
          </p:nvPr>
        </p:nvGraphicFramePr>
        <p:xfrm>
          <a:off x="3746853" y="5283998"/>
          <a:ext cx="1228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3" name="Equation" r:id="rId16" imgW="1228961" imgH="314371" progId="Equation.DSMT4">
                  <p:embed/>
                </p:oleObj>
              </mc:Choice>
              <mc:Fallback>
                <p:oleObj name="Equation" r:id="rId16" imgW="1228961" imgH="3143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6853" y="5283998"/>
                        <a:ext cx="12287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5761" y="5269291"/>
            <a:ext cx="3457228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редельная погрешность в плане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5761" y="5718445"/>
            <a:ext cx="3674147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редельная погрешность по высоте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09001"/>
              </p:ext>
            </p:extLst>
          </p:nvPr>
        </p:nvGraphicFramePr>
        <p:xfrm>
          <a:off x="3961571" y="5740784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4" name="Equation" r:id="rId18" imgW="850680" imgH="317160" progId="Equation.DSMT4">
                  <p:embed/>
                </p:oleObj>
              </mc:Choice>
              <mc:Fallback>
                <p:oleObj name="Equation" r:id="rId18" imgW="850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61571" y="5740784"/>
                        <a:ext cx="85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9845"/>
              </p:ext>
            </p:extLst>
          </p:nvPr>
        </p:nvGraphicFramePr>
        <p:xfrm>
          <a:off x="1364593" y="3879241"/>
          <a:ext cx="150813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5" name="Equation" r:id="rId20" imgW="150851" imgH="150845" progId="Equation.DSMT4">
                  <p:embed/>
                </p:oleObj>
              </mc:Choice>
              <mc:Fallback>
                <p:oleObj name="Equation" r:id="rId20" imgW="150851" imgH="1508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64593" y="3879241"/>
                        <a:ext cx="150813" cy="15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03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60175"/>
            <a:ext cx="8749665" cy="1143000"/>
          </a:xfrm>
        </p:spPr>
        <p:txBody>
          <a:bodyPr/>
          <a:lstStyle/>
          <a:p>
            <a:r>
              <a:rPr lang="ru-RU" sz="3600" b="1" dirty="0" smtClean="0"/>
              <a:t>Разработка программного обеспечения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4421" y="857153"/>
            <a:ext cx="9163366" cy="21698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indent="363538"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зработка программы велась в среде разработки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deBloc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 языке С++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 состоит из 54 модулей и 3560 строчек кода, используется 17 встроенных библиотек.</a:t>
            </a:r>
          </a:p>
          <a:p>
            <a:pPr indent="363538"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анные значения альманаха и ошибок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SRE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гружается с ИАЦ ГЛОНАСС, далее вводятся необходимые условия проведения эксперимента, все введенные значения обрабатываются и на выходе получаются значения СК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106863"/>
              </p:ext>
            </p:extLst>
          </p:nvPr>
        </p:nvGraphicFramePr>
        <p:xfrm>
          <a:off x="2484661" y="2996531"/>
          <a:ext cx="6120680" cy="34415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22789"/>
                <a:gridCol w="2797891"/>
              </a:tblGrid>
              <a:tr h="489481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ходные данные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ные данные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481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 альманах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 СКО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01467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шибки 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SRE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тка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й СКО, полученная  в результате случайного распределения координат потребителя и времени, методом Монте-Карло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4369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широты, долготы, высоты и времени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тка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й СКО в зависимости от значений широты и случайного распределения значений долготы, высоты и времени. 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472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60175"/>
            <a:ext cx="8749665" cy="1143000"/>
          </a:xfrm>
        </p:spPr>
        <p:txBody>
          <a:bodyPr/>
          <a:lstStyle/>
          <a:p>
            <a:r>
              <a:rPr lang="ru-RU" sz="3600" b="1" dirty="0" smtClean="0"/>
              <a:t>Разработка программного обеспечения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1986" y="1700808"/>
            <a:ext cx="4556760" cy="444246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965" y="1916832"/>
            <a:ext cx="4191000" cy="38252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15941" y="1140438"/>
            <a:ext cx="2443298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нтерфейс программы</a:t>
            </a:r>
          </a:p>
        </p:txBody>
      </p:sp>
    </p:spTree>
    <p:extLst>
      <p:ext uri="{BB962C8B-B14F-4D97-AF65-F5344CB8AC3E}">
        <p14:creationId xmlns:p14="http://schemas.microsoft.com/office/powerpoint/2010/main" val="347711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 smtClean="0"/>
              <a:t>Статистический эксперимент методом Монте-Карло</a:t>
            </a:r>
            <a:endParaRPr lang="ru-RU" sz="36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6025" y="1544923"/>
            <a:ext cx="9235756" cy="4853136"/>
          </a:xfrm>
        </p:spPr>
        <p:txBody>
          <a:bodyPr/>
          <a:lstStyle/>
          <a:p>
            <a:r>
              <a:rPr lang="ru-RU" sz="2400" dirty="0" smtClean="0"/>
              <a:t>Определение предельной ошибки для случайно заданных координат и времени</a:t>
            </a:r>
          </a:p>
          <a:p>
            <a:pPr marL="0" indent="363538" algn="just">
              <a:buNone/>
            </a:pPr>
            <a:r>
              <a:rPr lang="ru-RU" sz="2000" dirty="0" smtClean="0"/>
              <a:t>Задаем диапазон случайно заданных величин, которые распределяются по равномерному закону (таблица 1)</a:t>
            </a:r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06883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2056345"/>
              </p:ext>
            </p:extLst>
          </p:nvPr>
        </p:nvGraphicFramePr>
        <p:xfrm>
          <a:off x="7106072" y="3017752"/>
          <a:ext cx="2358608" cy="34106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067221"/>
                <a:gridCol w="1291387"/>
              </a:tblGrid>
              <a:tr h="313184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bg1"/>
                          </a:solidFill>
                          <a:effectLst/>
                        </a:rPr>
                        <a:t>Характеристика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2477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bg1"/>
                          </a:solidFill>
                          <a:effectLst/>
                        </a:rPr>
                        <a:t>Диапазон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24771"/>
                    </a:solidFill>
                  </a:tcPr>
                </a:tc>
              </a:tr>
              <a:tr h="528058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Шир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-</a:t>
                      </a:r>
                      <a:r>
                        <a:rPr lang="ru-RU" sz="1000" dirty="0" smtClean="0">
                          <a:effectLst/>
                        </a:rPr>
                        <a:t>90˚ до 90˚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28058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Долг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-</a:t>
                      </a:r>
                      <a:r>
                        <a:rPr lang="ru-RU" sz="1000" dirty="0" smtClean="0">
                          <a:effectLst/>
                        </a:rPr>
                        <a:t>180˚ до 180˚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Выс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15000 км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Час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24 ч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Минут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60 м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Секунд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60 с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Число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1 до 31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Месяц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1 до 12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Год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Задан строго 2021 год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00958" y="2670372"/>
            <a:ext cx="2447529" cy="307777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Таблица 1. Диапазон величин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82782" y="4366793"/>
            <a:ext cx="66529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36353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рование проводится в плане, итоговая формула расчета предельной ошибки примет следующей вид: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61747"/>
              </p:ext>
            </p:extLst>
          </p:nvPr>
        </p:nvGraphicFramePr>
        <p:xfrm>
          <a:off x="2700685" y="5243643"/>
          <a:ext cx="1230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4" imgW="1218960" imgH="317160" progId="Equation.DSMT4">
                  <p:embed/>
                </p:oleObj>
              </mc:Choice>
              <mc:Fallback>
                <p:oleObj name="Equation" r:id="rId4" imgW="121896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685" y="5243643"/>
                        <a:ext cx="1230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28924" y="3022263"/>
            <a:ext cx="67753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Загрузим альманахи и значения ошибок СКО и математического ожидания за 20 декабря 2021 года, обработаем значения с помощью, написанной программы, и получим четыре множества СКО</a:t>
            </a:r>
            <a:endParaRPr lang="ru-RU" sz="20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19319" y="5648318"/>
            <a:ext cx="67753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Было проведено 20000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экспериментов методом Монте-Карло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22149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</a:t>
            </a:r>
            <a:r>
              <a:rPr lang="ru-RU" b="1" dirty="0"/>
              <a:t> </a:t>
            </a:r>
            <a:r>
              <a:rPr lang="ru-RU" sz="3600" b="1" dirty="0"/>
              <a:t>Монте-Карло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399682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pic>
        <p:nvPicPr>
          <p:cNvPr id="8" name="Рисунок 7" descr="d:\my\NIR\test\script\gps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659" y="1386654"/>
            <a:ext cx="3384376" cy="238715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d:\my\NIR\test\script\gal.bmp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850" y="1337931"/>
            <a:ext cx="3384000" cy="238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d:\my\NIR\test\script\gl.bmp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659" y="3989315"/>
            <a:ext cx="3384000" cy="238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d:\my\NIR\test\script\beidou1.png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8" t="2557" r="7974"/>
          <a:stretch/>
        </p:blipFill>
        <p:spPr bwMode="auto">
          <a:xfrm>
            <a:off x="5581005" y="3724731"/>
            <a:ext cx="4140843" cy="284803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Прямоугольник 13"/>
          <p:cNvSpPr/>
          <p:nvPr/>
        </p:nvSpPr>
        <p:spPr>
          <a:xfrm>
            <a:off x="104355" y="1565776"/>
            <a:ext cx="23630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Гистограммы распределения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редельной ошибки по уровню трех сигма по плоскости для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PS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21475" y="5013176"/>
            <a:ext cx="23631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Для системы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EIDOU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получили нерелевантные значения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04355" y="3229353"/>
            <a:ext cx="238030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Наименьшая потенциальная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ошибка определения координат является у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ALILE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3127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 smtClean="0"/>
              <a:t>Нерелевантность исходных данных </a:t>
            </a:r>
            <a:r>
              <a:rPr lang="en-US" sz="3600" b="1" dirty="0" smtClean="0"/>
              <a:t>SISRE</a:t>
            </a:r>
            <a:r>
              <a:rPr lang="ru-RU" sz="3600" b="1" dirty="0"/>
              <a:t> </a:t>
            </a:r>
            <a:r>
              <a:rPr lang="ru-RU" sz="3600" b="1" dirty="0" smtClean="0"/>
              <a:t>системы </a:t>
            </a:r>
            <a:r>
              <a:rPr lang="en-US" sz="3600" b="1" dirty="0" smtClean="0"/>
              <a:t>BEIDOU</a:t>
            </a:r>
            <a:endParaRPr lang="ru-RU" sz="3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06883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02.02.2022</a:t>
            </a:fld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46821" y="1424424"/>
            <a:ext cx="93666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Значения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СКО и математического ожидания для ГНСС ГЛОНАСС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ALILEO, GPS, BEIDOU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3" t="4876" r="7298"/>
          <a:stretch/>
        </p:blipFill>
        <p:spPr>
          <a:xfrm>
            <a:off x="174812" y="1788216"/>
            <a:ext cx="4608512" cy="376692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2" t="6230" r="7473"/>
          <a:stretch/>
        </p:blipFill>
        <p:spPr>
          <a:xfrm>
            <a:off x="4930136" y="1833877"/>
            <a:ext cx="4536504" cy="371329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62168" y="5372440"/>
            <a:ext cx="95975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8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я СКО и математического ожидания для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IDOU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льше, чем для остальных систем на порядок. Так же стоит отметить, что математическое ожидание в некоторых случаях равно СКО для системы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IDOU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в отличие от остальных трех ГНСС, что подтверждает некорректность данных на ИАЦ. </a:t>
            </a:r>
          </a:p>
        </p:txBody>
      </p:sp>
    </p:spTree>
    <p:extLst>
      <p:ext uri="{BB962C8B-B14F-4D97-AF65-F5344CB8AC3E}">
        <p14:creationId xmlns:p14="http://schemas.microsoft.com/office/powerpoint/2010/main" val="27089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/>
      <a:lstStyle>
        <a:defPPr>
          <a:defRPr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74</TotalTime>
  <Words>945</Words>
  <Application>Microsoft Office PowerPoint</Application>
  <PresentationFormat>Произвольный</PresentationFormat>
  <Paragraphs>172</Paragraphs>
  <Slides>1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Тема Office</vt:lpstr>
      <vt:lpstr>Equation</vt:lpstr>
      <vt:lpstr>MathType 7.0 Equation</vt:lpstr>
      <vt:lpstr>РАЗРАБОТКА АЛГОРИТМА ПРЕДСКАЗАНИЯ ТОЧНОСТИ НАВИГАЦИОННОГО ПРИЕМНИКА И СРАВНЕНИЕ ПОГРЕШНОСТЕЙ В ПЛАНЕ И ПО ВЫСОТЕ ДАВАЕМЫХ, СИСТЕМАМИ ГЛОНАСС, GPS, GALILEO, BEIDOU</vt:lpstr>
      <vt:lpstr>Презентация PowerPoint</vt:lpstr>
      <vt:lpstr>Постановка и решение задачи</vt:lpstr>
      <vt:lpstr>Постановка и решение задачи</vt:lpstr>
      <vt:lpstr>Разработка программного обеспечения</vt:lpstr>
      <vt:lpstr>Разработка программного обеспечения</vt:lpstr>
      <vt:lpstr>Статистический эксперимент методом Монте-Карло</vt:lpstr>
      <vt:lpstr>Статистический эксперимент методом Монте-Карло</vt:lpstr>
      <vt:lpstr>Нерелевантность исходных данных SISRE системы BEIDOU</vt:lpstr>
      <vt:lpstr>Статистический эксперимент методом Монте-Карло</vt:lpstr>
      <vt:lpstr>Заключение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мановА</dc:creator>
  <cp:lastModifiedBy>Влад Влад</cp:lastModifiedBy>
  <cp:revision>493</cp:revision>
  <cp:lastPrinted>2016-06-23T14:25:17Z</cp:lastPrinted>
  <dcterms:created xsi:type="dcterms:W3CDTF">2014-10-02T07:36:01Z</dcterms:created>
  <dcterms:modified xsi:type="dcterms:W3CDTF">2022-02-02T09:08:29Z</dcterms:modified>
</cp:coreProperties>
</file>